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9" r:id="rId3"/>
    <p:sldId id="260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65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3C605B-8DB4-4211-9251-CD08C12910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07FFFB6-F9DD-47AE-9C2F-A4866F0D5A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C4E8F6-5CE6-475E-AEDD-F94EF59A4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EF45C5-038D-4A19-8669-4FF19C948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EF710E-A648-49EE-8EEB-0BDAE9B75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059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FDF58-BCFE-46B0-986C-E8148B197E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69405F5-9087-4238-816D-B1B4C0CE0A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797D9B-E6DD-4A33-A6B0-7D46B0439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195FA6-53A3-48A5-9EDD-3B0FF21B2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DE8553-E76D-4AC8-A467-E2095BC89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846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931FEE1-4088-401D-990C-B4E693F0B9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F5820BB-22BE-4621-8E63-FEABA8B4BA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34CA57-6ECB-456E-AC1B-2FBE85CF28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524150-EFEE-407E-AA81-45C47B5591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757633-CEF0-47E2-9DEE-0EE1649E04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846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07840A-0DC1-4F30-BE15-87F75CB23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1A16EA-B56D-43E6-B4E8-11EE950729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2EA11F-C3BA-4776-92DB-3E85B0AAD6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426825-A8A2-4973-9110-BB28595754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932919-B898-4864-A76B-44DC5F12C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047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F63492-C7A0-47ED-8AA8-ACDF4821F6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CA53D27-ABEC-4AC9-BF79-EAA3ED8DF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95B5B1-86A8-4A1B-9F41-5562912B9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0EBB90-7A73-4217-9ADD-B256EEECB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EE4DA5-2C60-4CB1-B4B1-32C65344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221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B78069-D306-4141-9015-45CD5E014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619C96-2FCA-4656-BE21-83209E02C6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B416C64-67D1-4447-B86E-8D72DCBF91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D08C008-60F9-4C23-8FD4-18E15E9FD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B465A5-5E97-4CA6-988E-0B89068BA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FD76BF-FB63-4501-A1B8-897168F52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996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81C7E3-08BE-4107-BA74-A88DB729A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D7202DD-E6DB-4759-B57D-F52C0AC99B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0E4EFBE-4989-4A68-9C03-4B43E1D661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3ABCEC7-D1CE-4B5F-A220-50E182CDAE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31334CA-27E0-4AFB-BAF8-D764634E91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9D18F98-69B9-4582-9C63-F6293363C4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B85347F-325A-41EB-BEF0-25F5430FE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949E838-C0DC-4D88-B487-BA1ABC720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7287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D84F24-97A4-4B98-BB03-CA5E7C251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5B22BE0-847F-4128-849D-A5D0775609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775B13A-1853-4968-A167-2C6AB48F6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5F38F91-32CF-4915-B2F6-E896C3485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8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2C0B508-634F-48BD-B6DC-563900EF5F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8DC0D76-380D-4586-B003-0A8A17117B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54F4DC4-2C9C-41C6-B877-1DE99DAF7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625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F51F37-187A-4D3D-B15D-86144351B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7E6346-4D73-42AC-B8E4-A947BD6C86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2099BF-EEC4-4A75-978C-3FB76DE499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34C154-A678-4D7D-BD8F-13F73DF39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5D8D38-BD3C-4D9B-B00B-E99ACA6A2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D6D50F-8692-4DB3-8BA5-BCD33E1BF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590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CE5886-2814-4ADA-9B6B-D4C5472F3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F9DA858-DBDB-4AE8-906F-3122A6885A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C58993B-F05F-4DAE-A99D-DD1E6014F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2C4CDFB-D710-4432-B481-F2660C38D7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5FB3679-7DF7-4A9B-A67D-882AC9571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F5C5267-732E-4B6A-8C74-441B9D723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019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2964E9B-59D0-499C-AE19-E83919BE4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EDF23F-5EC2-4408-88B9-A7E12483B8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5EBC5E-0D23-4306-92CF-6D3F060EA6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F35E68-BC87-49FA-BABE-364558C26B78}" type="datetimeFigureOut">
              <a:rPr lang="zh-CN" altLang="en-US" smtClean="0"/>
              <a:t>2025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254D0D8-500F-449B-A244-A07729E570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E19813-68C8-44F3-A372-E8D759E76B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77414C-CE23-4099-A53A-8C3B59C875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111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467E49E-5AA6-4A3B-9BED-387234A6A1A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940" t="46667" r="11403" b="25866"/>
          <a:stretch/>
        </p:blipFill>
        <p:spPr>
          <a:xfrm>
            <a:off x="6812279" y="3296079"/>
            <a:ext cx="5254603" cy="344728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A86BE16-2385-4754-9E9F-C650E41CB9C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392" t="41333" r="12333" b="31600"/>
          <a:stretch/>
        </p:blipFill>
        <p:spPr>
          <a:xfrm>
            <a:off x="960119" y="349704"/>
            <a:ext cx="5058158" cy="357772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6DA5ABB-735A-4D6E-A23B-FB9F912ACA3C}"/>
              </a:ext>
            </a:extLst>
          </p:cNvPr>
          <p:cNvSpPr txBox="1"/>
          <p:nvPr/>
        </p:nvSpPr>
        <p:spPr>
          <a:xfrm>
            <a:off x="6173724" y="576072"/>
            <a:ext cx="54391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zh-CN" altLang="en-US" sz="2400" dirty="0"/>
              <a:t>、写出该电路图的回路电流方程，回路的选择及回路电流的方向与编号如图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0D8671F-4067-4372-9500-4168287C3207}"/>
              </a:ext>
            </a:extLst>
          </p:cNvPr>
          <p:cNvSpPr txBox="1"/>
          <p:nvPr/>
        </p:nvSpPr>
        <p:spPr>
          <a:xfrm>
            <a:off x="1245108" y="4255299"/>
            <a:ext cx="54391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、写出该电路图的节点电压方程，节点编号如图所示，以节点</a:t>
            </a:r>
            <a:r>
              <a:rPr lang="en-US" altLang="zh-CN" sz="2400" dirty="0"/>
              <a:t>3</a:t>
            </a:r>
            <a:r>
              <a:rPr lang="zh-CN" altLang="en-US" sz="2400" dirty="0"/>
              <a:t>为参考节点。</a:t>
            </a:r>
          </a:p>
        </p:txBody>
      </p:sp>
    </p:spTree>
    <p:extLst>
      <p:ext uri="{BB962C8B-B14F-4D97-AF65-F5344CB8AC3E}">
        <p14:creationId xmlns:p14="http://schemas.microsoft.com/office/powerpoint/2010/main" val="2802215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BB98385-E8CE-49DD-9ED8-35F928846678}"/>
              </a:ext>
            </a:extLst>
          </p:cNvPr>
          <p:cNvSpPr txBox="1"/>
          <p:nvPr/>
        </p:nvSpPr>
        <p:spPr>
          <a:xfrm>
            <a:off x="1069848" y="493776"/>
            <a:ext cx="9685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/>
              <a:t>1</a:t>
            </a:r>
            <a:r>
              <a:rPr lang="zh-CN" altLang="en-US" sz="4000" dirty="0"/>
              <a:t>、</a:t>
            </a:r>
          </a:p>
        </p:txBody>
      </p:sp>
      <p:graphicFrame>
        <p:nvGraphicFramePr>
          <p:cNvPr id="4" name="Object 35">
            <a:extLst>
              <a:ext uri="{FF2B5EF4-FFF2-40B4-BE49-F238E27FC236}">
                <a16:creationId xmlns:a16="http://schemas.microsoft.com/office/drawing/2014/main" id="{1F87E4E9-5AAB-4136-8536-3BA91637A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45154"/>
              </p:ext>
            </p:extLst>
          </p:nvPr>
        </p:nvGraphicFramePr>
        <p:xfrm>
          <a:off x="1177862" y="1423416"/>
          <a:ext cx="9601176" cy="336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095200" imgH="685800" progId="Equation.DSMT4">
                  <p:embed/>
                </p:oleObj>
              </mc:Choice>
              <mc:Fallback>
                <p:oleObj name="Equation" r:id="rId3" imgW="2095200" imgH="685800" progId="Equation.DSMT4">
                  <p:embed/>
                  <p:pic>
                    <p:nvPicPr>
                      <p:cNvPr id="1106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862" y="1423416"/>
                        <a:ext cx="9601176" cy="3368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76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16DFEA2-8C3E-4EFB-8C64-30637B6ABCCD}"/>
              </a:ext>
            </a:extLst>
          </p:cNvPr>
          <p:cNvSpPr txBox="1"/>
          <p:nvPr/>
        </p:nvSpPr>
        <p:spPr>
          <a:xfrm>
            <a:off x="1069848" y="493776"/>
            <a:ext cx="9685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/>
              <a:t>2</a:t>
            </a:r>
            <a:r>
              <a:rPr lang="zh-CN" altLang="en-US" sz="4000"/>
              <a:t>、</a:t>
            </a:r>
            <a:endParaRPr lang="zh-CN" altLang="en-US" sz="4000" dirty="0"/>
          </a:p>
        </p:txBody>
      </p:sp>
      <p:graphicFrame>
        <p:nvGraphicFramePr>
          <p:cNvPr id="3" name="Object 35">
            <a:extLst>
              <a:ext uri="{FF2B5EF4-FFF2-40B4-BE49-F238E27FC236}">
                <a16:creationId xmlns:a16="http://schemas.microsoft.com/office/drawing/2014/main" id="{2AE0ECB9-32EC-4FB4-B8B3-D8686ECE6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83063"/>
              </p:ext>
            </p:extLst>
          </p:nvPr>
        </p:nvGraphicFramePr>
        <p:xfrm>
          <a:off x="1441450" y="1689100"/>
          <a:ext cx="9610725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552400" imgH="812520" progId="Equation.DSMT4">
                  <p:embed/>
                </p:oleObj>
              </mc:Choice>
              <mc:Fallback>
                <p:oleObj name="Equation" r:id="rId3" imgW="2552400" imgH="812520" progId="Equation.DSMT4">
                  <p:embed/>
                  <p:pic>
                    <p:nvPicPr>
                      <p:cNvPr id="4" name="Object 35">
                        <a:extLst>
                          <a:ext uri="{FF2B5EF4-FFF2-40B4-BE49-F238E27FC236}">
                            <a16:creationId xmlns:a16="http://schemas.microsoft.com/office/drawing/2014/main" id="{1F87E4E9-5AAB-4136-8536-3BA91637A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689100"/>
                        <a:ext cx="9610725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21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51</Words>
  <Application>Microsoft Office PowerPoint</Application>
  <PresentationFormat>宽屏</PresentationFormat>
  <Paragraphs>4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6</cp:revision>
  <dcterms:created xsi:type="dcterms:W3CDTF">2025-03-14T12:47:25Z</dcterms:created>
  <dcterms:modified xsi:type="dcterms:W3CDTF">2025-03-18T07:09:05Z</dcterms:modified>
</cp:coreProperties>
</file>